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010F" w:rsidRDefault="001A010F" w:rsidP="001A010F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 xml:space="preserve">Physics 20 - Lesson </w:t>
      </w:r>
      <w:r w:rsidR="00453651">
        <w:rPr>
          <w:b/>
          <w:bCs/>
        </w:rPr>
        <w:t>24</w:t>
      </w:r>
    </w:p>
    <w:p w:rsidR="001A010F" w:rsidRDefault="001A010F" w:rsidP="001A010F">
      <w:pPr>
        <w:jc w:val="center"/>
        <w:rPr>
          <w:b/>
          <w:bCs/>
        </w:rPr>
      </w:pPr>
      <w:r>
        <w:rPr>
          <w:b/>
          <w:bCs/>
        </w:rPr>
        <w:t>Simple Harmonic Motion – Pendulum</w:t>
      </w:r>
    </w:p>
    <w:p w:rsidR="001A010F" w:rsidRDefault="001A010F" w:rsidP="001A010F">
      <w:pPr>
        <w:jc w:val="right"/>
      </w:pPr>
      <w:r>
        <w:t xml:space="preserve">/ </w:t>
      </w:r>
      <w:r w:rsidR="00CE3750">
        <w:t>29</w:t>
      </w:r>
    </w:p>
    <w:p w:rsidR="001A010F" w:rsidRDefault="001A010F"/>
    <w:p w:rsidR="007E4EA5" w:rsidRDefault="00D0192F" w:rsidP="004416FA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8100</wp:posOffset>
                </wp:positionV>
                <wp:extent cx="5257800" cy="1257300"/>
                <wp:effectExtent l="0" t="0" r="0" b="0"/>
                <wp:wrapNone/>
                <wp:docPr id="1" name="Text Box 1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1257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4EA5" w:rsidRDefault="007E4EA5" w:rsidP="007E4EA5">
                            <w:pPr>
                              <w:ind w:left="432" w:hanging="432"/>
                            </w:pPr>
                            <w:r>
                              <w:t>a)</w:t>
                            </w:r>
                            <w:r>
                              <w:tab/>
                              <w:t>the period of a pendulum is not affected by the amplitude of the pendulum’s swing</w:t>
                            </w:r>
                          </w:p>
                          <w:p w:rsidR="007E4EA5" w:rsidRDefault="007E4EA5" w:rsidP="007E4EA5">
                            <w:pPr>
                              <w:ind w:left="432" w:hanging="432"/>
                            </w:pPr>
                            <w:r>
                              <w:t>b)</w:t>
                            </w:r>
                            <w:r>
                              <w:tab/>
                              <w:t>the pendulum equation indicates that the period (T) depends on the inverse of the square root of g, therefore as g increases T decreases and as g decreases T increases</w:t>
                            </w:r>
                          </w:p>
                          <w:p w:rsidR="007E4EA5" w:rsidRDefault="007E4EA5" w:rsidP="007E4EA5">
                            <w:pPr>
                              <w:ind w:left="432" w:hanging="432"/>
                            </w:pPr>
                            <w:r>
                              <w:t>c)</w:t>
                            </w:r>
                            <w:r>
                              <w:tab/>
                              <w:t>the period of a pendulum does not depend on the mass of the pendulum bo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4" o:spid="_x0000_s1026" type="#_x0000_t202" style="position:absolute;margin-left:45pt;margin-top:3pt;width:414pt;height:99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" filled="f" stroked="f">
                <v:textbox>
                  <w:txbxContent>
                    <w:p w:rsidR="007E4EA5" w:rsidRDefault="007E4EA5" w:rsidP="007E4EA5">
                      <w:pPr>
                        <w:ind w:left="432" w:hanging="432"/>
                      </w:pPr>
                      <w:r>
                        <w:t>a)</w:t>
                      </w:r>
                      <w:r>
                        <w:tab/>
                        <w:t>the period of a pendulum is not affected by the amplitude of the pendulum’s swing</w:t>
                      </w:r>
                    </w:p>
                    <w:p w:rsidR="007E4EA5" w:rsidRDefault="007E4EA5" w:rsidP="007E4EA5">
                      <w:pPr>
                        <w:ind w:left="432" w:hanging="432"/>
                      </w:pPr>
                      <w:r>
                        <w:t>b)</w:t>
                      </w:r>
                      <w:r>
                        <w:tab/>
                        <w:t>the pendulum equation indicates that the period (T) depends on the inverse of the square root of g, therefore as g increases T decreases and as g decreases T increases</w:t>
                      </w:r>
                    </w:p>
                    <w:p w:rsidR="007E4EA5" w:rsidRDefault="007E4EA5" w:rsidP="007E4EA5">
                      <w:pPr>
                        <w:ind w:left="432" w:hanging="432"/>
                      </w:pPr>
                      <w:r>
                        <w:t>c)</w:t>
                      </w:r>
                      <w:r>
                        <w:tab/>
                        <w:t>the period of a pendulum does not depend on the mass of the pendulum bob</w:t>
                      </w:r>
                    </w:p>
                  </w:txbxContent>
                </v:textbox>
              </v:shape>
            </w:pict>
          </mc:Fallback>
        </mc:AlternateContent>
      </w:r>
      <w:r w:rsidR="007E4EA5">
        <w:t>1)</w:t>
      </w:r>
    </w:p>
    <w:p w:rsidR="007E4EA5" w:rsidRDefault="007E4EA5" w:rsidP="004416FA">
      <w:r>
        <w:t>/3</w:t>
      </w:r>
    </w:p>
    <w:p w:rsidR="007E4EA5" w:rsidRDefault="007E4EA5" w:rsidP="004416FA"/>
    <w:p w:rsidR="007E4EA5" w:rsidRDefault="007E4EA5" w:rsidP="004416FA"/>
    <w:p w:rsidR="007E4EA5" w:rsidRDefault="007E4EA5" w:rsidP="004416FA"/>
    <w:p w:rsidR="007E4EA5" w:rsidRDefault="007E4EA5" w:rsidP="004416FA"/>
    <w:p w:rsidR="007E4EA5" w:rsidRDefault="007E4EA5" w:rsidP="004416FA"/>
    <w:p w:rsidR="007E4EA5" w:rsidRDefault="007E4EA5" w:rsidP="004416FA"/>
    <w:p w:rsidR="004416FA" w:rsidRDefault="00D71622" w:rsidP="004416FA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642" type="#_x0000_t75" style="position:absolute;margin-left:198pt;margin-top:3pt;width:1in;height:54.3pt;z-index:251651584">
            <v:imagedata r:id="rId8" o:title=""/>
            <w10:wrap side="left"/>
          </v:shape>
          <o:OLEObject Type="Embed" ProgID="Equation.DSMT4" ShapeID="_x0000_s2642" DrawAspect="Content" ObjectID="_1523963751" r:id="rId9"/>
        </w:pict>
      </w:r>
      <w:r>
        <w:rPr>
          <w:noProof/>
        </w:rPr>
        <w:pict>
          <v:shape id="_x0000_s2643" type="#_x0000_t75" style="position:absolute;margin-left:45pt;margin-top:3pt;width:77.25pt;height:45.75pt;z-index:251652608">
            <v:imagedata r:id="rId10" o:title=""/>
            <w10:wrap side="left"/>
          </v:shape>
          <o:OLEObject Type="Embed" ProgID="Equation.DSMT4" ShapeID="_x0000_s2643" DrawAspect="Content" ObjectID="_1523963752" r:id="rId11"/>
        </w:pict>
      </w:r>
      <w:r w:rsidR="007E4EA5">
        <w:t>2</w:t>
      </w:r>
      <w:r w:rsidR="004416FA">
        <w:t>)</w:t>
      </w:r>
    </w:p>
    <w:p w:rsidR="004416FA" w:rsidRDefault="004416FA" w:rsidP="004416FA"/>
    <w:p w:rsidR="001A010F" w:rsidRDefault="004416FA" w:rsidP="004416FA">
      <w:r>
        <w:t>/4</w:t>
      </w:r>
    </w:p>
    <w:p w:rsidR="001A010F" w:rsidRDefault="001A010F"/>
    <w:p w:rsidR="004416FA" w:rsidRDefault="004416FA"/>
    <w:p w:rsidR="004416FA" w:rsidRDefault="004416FA"/>
    <w:p w:rsidR="004416FA" w:rsidRDefault="00D71622" w:rsidP="004416FA">
      <w:r>
        <w:rPr>
          <w:noProof/>
        </w:rPr>
        <w:pict>
          <v:shape id="_x0000_s2645" type="#_x0000_t75" style="position:absolute;margin-left:198pt;margin-top:6pt;width:93.75pt;height:47.4pt;z-index:251654656">
            <v:imagedata r:id="rId12" o:title=""/>
            <w10:wrap side="left"/>
          </v:shape>
          <o:OLEObject Type="Embed" ProgID="Equation.DSMT4" ShapeID="_x0000_s2645" DrawAspect="Content" ObjectID="_1523963753" r:id="rId13"/>
        </w:pict>
      </w:r>
      <w:r>
        <w:rPr>
          <w:noProof/>
        </w:rPr>
        <w:pict>
          <v:shape id="_x0000_s2644" type="#_x0000_t75" style="position:absolute;margin-left:45pt;margin-top:6pt;width:81pt;height:90.75pt;z-index:251653632">
            <v:imagedata r:id="rId14" o:title=""/>
            <w10:wrap side="left"/>
          </v:shape>
          <o:OLEObject Type="Embed" ProgID="Equation.DSMT4" ShapeID="_x0000_s2644" DrawAspect="Content" ObjectID="_1523963754" r:id="rId15"/>
        </w:pict>
      </w:r>
      <w:r w:rsidR="007E4EA5">
        <w:t>3</w:t>
      </w:r>
      <w:r w:rsidR="004416FA">
        <w:t>)</w:t>
      </w:r>
    </w:p>
    <w:p w:rsidR="004416FA" w:rsidRDefault="004416FA" w:rsidP="004416FA"/>
    <w:p w:rsidR="004416FA" w:rsidRDefault="004416FA" w:rsidP="004416FA">
      <w:r>
        <w:t>/5</w:t>
      </w:r>
    </w:p>
    <w:p w:rsidR="004416FA" w:rsidRDefault="004416FA"/>
    <w:p w:rsidR="004416FA" w:rsidRDefault="004416FA"/>
    <w:p w:rsidR="001A010F" w:rsidRDefault="001A010F"/>
    <w:p w:rsidR="001A010F" w:rsidRDefault="001A010F"/>
    <w:p w:rsidR="001A010F" w:rsidRDefault="001A010F"/>
    <w:p w:rsidR="004416FA" w:rsidRDefault="004416FA"/>
    <w:p w:rsidR="004416FA" w:rsidRDefault="00D71622" w:rsidP="004416FA">
      <w:r>
        <w:rPr>
          <w:noProof/>
        </w:rPr>
        <w:pict>
          <v:shape id="_x0000_s2647" type="#_x0000_t75" style="position:absolute;margin-left:45pt;margin-top:3.6pt;width:71.25pt;height:62.25pt;z-index:251656704">
            <v:imagedata r:id="rId16" o:title=""/>
            <w10:wrap side="left"/>
          </v:shape>
          <o:OLEObject Type="Embed" ProgID="Equation.DSMT4" ShapeID="_x0000_s2647" DrawAspect="Content" ObjectID="_1523963755" r:id="rId17"/>
        </w:pict>
      </w:r>
      <w:r>
        <w:rPr>
          <w:noProof/>
        </w:rPr>
        <w:pict>
          <v:shape id="_x0000_s2646" type="#_x0000_t75" style="position:absolute;margin-left:198pt;margin-top:3.6pt;width:125.2pt;height:124.5pt;z-index:251655680">
            <v:imagedata r:id="rId18" o:title=""/>
            <w10:wrap side="left"/>
          </v:shape>
          <o:OLEObject Type="Embed" ProgID="Equation.DSMT4" ShapeID="_x0000_s2646" DrawAspect="Content" ObjectID="_1523963756" r:id="rId19"/>
        </w:pict>
      </w:r>
      <w:r w:rsidR="007E4EA5">
        <w:t>4</w:t>
      </w:r>
      <w:r w:rsidR="004416FA">
        <w:t>)</w:t>
      </w:r>
    </w:p>
    <w:p w:rsidR="004416FA" w:rsidRDefault="004416FA" w:rsidP="004416FA"/>
    <w:p w:rsidR="001A010F" w:rsidRDefault="004416FA" w:rsidP="004416FA">
      <w:r>
        <w:t>/4</w:t>
      </w:r>
    </w:p>
    <w:p w:rsidR="004416FA" w:rsidRDefault="004416FA"/>
    <w:p w:rsidR="004416FA" w:rsidRDefault="004416FA"/>
    <w:p w:rsidR="004416FA" w:rsidRDefault="004416FA"/>
    <w:p w:rsidR="004416FA" w:rsidRDefault="004416FA"/>
    <w:p w:rsidR="004416FA" w:rsidRDefault="004416FA"/>
    <w:p w:rsidR="001A010F" w:rsidRDefault="001A010F"/>
    <w:p w:rsidR="004416FA" w:rsidRDefault="004416FA"/>
    <w:p w:rsidR="004416FA" w:rsidRDefault="004416FA"/>
    <w:p w:rsidR="004416FA" w:rsidRDefault="00D71622">
      <w:r>
        <w:rPr>
          <w:noProof/>
        </w:rPr>
        <w:pict>
          <v:shape id="_x0000_s2649" type="#_x0000_t75" style="position:absolute;margin-left:198pt;margin-top:4.85pt;width:125.2pt;height:130.4pt;z-index:251658752">
            <v:imagedata r:id="rId20" o:title=""/>
            <w10:wrap side="left"/>
          </v:shape>
          <o:OLEObject Type="Embed" ProgID="Equation.DSMT4" ShapeID="_x0000_s2649" DrawAspect="Content" ObjectID="_1523963757" r:id="rId21"/>
        </w:pict>
      </w:r>
    </w:p>
    <w:p w:rsidR="004416FA" w:rsidRDefault="00D71622" w:rsidP="004416FA">
      <w:r>
        <w:rPr>
          <w:noProof/>
        </w:rPr>
        <w:pict>
          <v:shape id="_x0000_s2648" type="#_x0000_t75" style="position:absolute;margin-left:45pt;margin-top:.05pt;width:61.5pt;height:62.25pt;z-index:251657728">
            <v:imagedata r:id="rId22" o:title=""/>
            <w10:wrap side="left"/>
          </v:shape>
          <o:OLEObject Type="Embed" ProgID="Equation.DSMT4" ShapeID="_x0000_s2648" DrawAspect="Content" ObjectID="_1523963758" r:id="rId23"/>
        </w:pict>
      </w:r>
      <w:r w:rsidR="007E4EA5">
        <w:t>5</w:t>
      </w:r>
      <w:r w:rsidR="004416FA">
        <w:t>)</w:t>
      </w:r>
    </w:p>
    <w:p w:rsidR="004416FA" w:rsidRDefault="004416FA" w:rsidP="004416FA"/>
    <w:p w:rsidR="004416FA" w:rsidRDefault="004416FA" w:rsidP="004416FA">
      <w:r>
        <w:t>/4</w:t>
      </w:r>
    </w:p>
    <w:p w:rsidR="004416FA" w:rsidRDefault="004416FA"/>
    <w:p w:rsidR="004416FA" w:rsidRDefault="004416FA"/>
    <w:p w:rsidR="004416FA" w:rsidRDefault="004416FA"/>
    <w:p w:rsidR="004416FA" w:rsidRDefault="004416FA"/>
    <w:p w:rsidR="004416FA" w:rsidRDefault="004416FA"/>
    <w:p w:rsidR="004416FA" w:rsidRDefault="004416FA"/>
    <w:p w:rsidR="004416FA" w:rsidRDefault="004416FA"/>
    <w:p w:rsidR="004416FA" w:rsidRDefault="004416FA"/>
    <w:p w:rsidR="00CE3750" w:rsidRDefault="004416FA" w:rsidP="00CE3750">
      <w:r>
        <w:br w:type="page"/>
      </w:r>
      <w:r w:rsidR="00D71622">
        <w:rPr>
          <w:noProof/>
        </w:rPr>
        <w:lastRenderedPageBreak/>
        <w:pict>
          <v:shape id="_x0000_s2660" type="#_x0000_t75" style="position:absolute;margin-left:198pt;margin-top:4.85pt;width:125.2pt;height:128.45pt;z-index:251661824">
            <v:imagedata r:id="rId24" o:title=""/>
            <w10:wrap side="left"/>
          </v:shape>
          <o:OLEObject Type="Embed" ProgID="Equation.DSMT4" ShapeID="_x0000_s2660" DrawAspect="Content" ObjectID="_1523963759" r:id="rId25"/>
        </w:pict>
      </w:r>
      <w:r w:rsidR="00D71622">
        <w:rPr>
          <w:noProof/>
        </w:rPr>
        <w:pict>
          <v:shape id="_x0000_s2659" type="#_x0000_t75" style="position:absolute;margin-left:45pt;margin-top:.05pt;width:57.55pt;height:31.55pt;z-index:251660800">
            <v:imagedata r:id="rId26" o:title=""/>
            <w10:wrap side="left"/>
          </v:shape>
          <o:OLEObject Type="Embed" ProgID="Equation.DSMT4" ShapeID="_x0000_s2659" DrawAspect="Content" ObjectID="_1523963760" r:id="rId27"/>
        </w:pict>
      </w:r>
      <w:r w:rsidR="00CE3750">
        <w:t>6)</w:t>
      </w:r>
    </w:p>
    <w:p w:rsidR="00CE3750" w:rsidRDefault="00CE3750" w:rsidP="00CE3750"/>
    <w:p w:rsidR="00CE3750" w:rsidRDefault="00CE3750" w:rsidP="00CE3750">
      <w:r>
        <w:t>/3</w:t>
      </w:r>
    </w:p>
    <w:p w:rsidR="00CE3750" w:rsidRDefault="00CE3750" w:rsidP="00CE3750"/>
    <w:p w:rsidR="00CE3750" w:rsidRDefault="00CE3750" w:rsidP="00CE3750"/>
    <w:p w:rsidR="00CE3750" w:rsidRDefault="00CE3750" w:rsidP="00CE3750"/>
    <w:p w:rsidR="00CE3750" w:rsidRDefault="00CE3750" w:rsidP="00CE3750"/>
    <w:p w:rsidR="00CE3750" w:rsidRDefault="00CE3750" w:rsidP="00CE3750"/>
    <w:p w:rsidR="00CE3750" w:rsidRDefault="00CE3750" w:rsidP="00CE3750"/>
    <w:p w:rsidR="00CE3750" w:rsidRDefault="00CE3750" w:rsidP="00CE3750"/>
    <w:p w:rsidR="00353277" w:rsidRDefault="00353277" w:rsidP="00CE3750"/>
    <w:p w:rsidR="00CE3750" w:rsidRDefault="00CE3750" w:rsidP="00CE3750"/>
    <w:p w:rsidR="00CE3750" w:rsidRDefault="00D71622" w:rsidP="00CE3750">
      <w:r>
        <w:rPr>
          <w:noProof/>
        </w:rPr>
        <w:pict>
          <v:shape id="_x0000_s2663" type="#_x0000_t75" style="position:absolute;margin-left:36pt;margin-top:.6pt;width:243.25pt;height:87.1pt;z-index:251663872" fillcolor="window">
            <v:imagedata r:id="rId28" o:title=""/>
            <w10:wrap side="left"/>
          </v:shape>
          <o:OLEObject Type="Embed" ProgID="Equation.DSMT4" ShapeID="_x0000_s2663" DrawAspect="Content" ObjectID="_1523963761" r:id="rId29"/>
        </w:pict>
      </w:r>
      <w:r w:rsidR="00CE3750">
        <w:t>7)</w:t>
      </w:r>
    </w:p>
    <w:p w:rsidR="00CE3750" w:rsidRDefault="00CE3750" w:rsidP="00CE3750"/>
    <w:p w:rsidR="00CE3750" w:rsidRDefault="00CE3750" w:rsidP="00CE3750">
      <w:r>
        <w:t>/6</w:t>
      </w:r>
    </w:p>
    <w:p w:rsidR="00CE3750" w:rsidRDefault="00CE3750" w:rsidP="00CE3750"/>
    <w:p w:rsidR="00CE3750" w:rsidRDefault="00CE3750" w:rsidP="00CE3750"/>
    <w:p w:rsidR="00CE3750" w:rsidRDefault="00CE3750" w:rsidP="00CE3750"/>
    <w:p w:rsidR="00CE3750" w:rsidRDefault="00CE3750" w:rsidP="00CE3750"/>
    <w:p w:rsidR="00CE3750" w:rsidRDefault="00CE3750" w:rsidP="00CE3750"/>
    <w:p w:rsidR="00CE3750" w:rsidRDefault="00D71622" w:rsidP="00CE3750">
      <w:r>
        <w:rPr>
          <w:noProof/>
        </w:rPr>
        <w:pict>
          <v:shape id="_x0000_s2661" type="#_x0000_t75" style="position:absolute;margin-left:36pt;margin-top:7.2pt;width:83pt;height:95.6pt;z-index:251662848">
            <v:imagedata r:id="rId30" o:title=""/>
            <w10:wrap side="left"/>
          </v:shape>
          <o:OLEObject Type="Embed" ProgID="Equation.DSMT4" ShapeID="_x0000_s2661" DrawAspect="Content" ObjectID="_1523963762" r:id="rId31"/>
        </w:pict>
      </w:r>
    </w:p>
    <w:p w:rsidR="001A010F" w:rsidRPr="00353277" w:rsidRDefault="001A010F" w:rsidP="001A010F"/>
    <w:sectPr w:rsidR="001A010F" w:rsidRPr="00353277" w:rsidSect="00BF386D">
      <w:headerReference w:type="even" r:id="rId32"/>
      <w:headerReference w:type="default" r:id="rId33"/>
      <w:footerReference w:type="even" r:id="rId34"/>
      <w:footerReference w:type="default" r:id="rId35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1622" w:rsidRDefault="00D71622">
      <w:r>
        <w:separator/>
      </w:r>
    </w:p>
  </w:endnote>
  <w:endnote w:type="continuationSeparator" w:id="0">
    <w:p w:rsidR="00D71622" w:rsidRDefault="00D716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10E" w:rsidRDefault="00B0410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0410E" w:rsidRDefault="00B0410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10E" w:rsidRDefault="00BF386D">
    <w:pPr>
      <w:pStyle w:val="Footer"/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4CF7007B" wp14:editId="3ADA46BA">
          <wp:extent cx="838200" cy="297180"/>
          <wp:effectExtent l="0" t="0" r="0" b="7620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C879CC" w:rsidRPr="002C7592">
      <w:rPr>
        <w:rFonts w:ascii="Arial" w:hAnsi="Arial" w:cs="Arial"/>
        <w:sz w:val="16"/>
        <w:szCs w:val="16"/>
      </w:rPr>
      <w:tab/>
      <w:t xml:space="preserve">Answer Key  </w:t>
    </w:r>
    <w:r w:rsidR="00453651">
      <w:rPr>
        <w:rFonts w:ascii="Arial" w:hAnsi="Arial" w:cs="Arial"/>
        <w:sz w:val="16"/>
        <w:szCs w:val="16"/>
      </w:rPr>
      <w:t>24</w:t>
    </w:r>
    <w:r w:rsidR="00C879CC" w:rsidRPr="002C7592">
      <w:rPr>
        <w:rFonts w:ascii="Arial" w:hAnsi="Arial" w:cs="Arial"/>
        <w:sz w:val="16"/>
        <w:szCs w:val="16"/>
      </w:rPr>
      <w:t xml:space="preserve"> </w:t>
    </w:r>
    <w:r w:rsidR="00C879CC">
      <w:rPr>
        <w:rFonts w:ascii="Arial" w:hAnsi="Arial" w:cs="Arial"/>
        <w:sz w:val="16"/>
        <w:szCs w:val="16"/>
      </w:rPr>
      <w:t>–</w:t>
    </w:r>
    <w:r w:rsidR="00C879CC" w:rsidRPr="002C7592">
      <w:rPr>
        <w:rFonts w:ascii="Arial" w:hAnsi="Arial" w:cs="Arial"/>
        <w:sz w:val="16"/>
        <w:szCs w:val="16"/>
      </w:rPr>
      <w:t xml:space="preserve"> </w:t>
    </w:r>
    <w:r w:rsidR="00C879CC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C879CC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C879CC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2</w:t>
    </w:r>
    <w:r w:rsidR="00C879CC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C879CC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1622" w:rsidRDefault="00D71622">
      <w:r>
        <w:separator/>
      </w:r>
    </w:p>
  </w:footnote>
  <w:footnote w:type="continuationSeparator" w:id="0">
    <w:p w:rsidR="00D71622" w:rsidRDefault="00D716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10E" w:rsidRDefault="00B0410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0410E" w:rsidRDefault="00B0410E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10E" w:rsidRDefault="00B0410E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8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2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7"/>
  </w:num>
  <w:num w:numId="6">
    <w:abstractNumId w:val="8"/>
  </w:num>
  <w:num w:numId="7">
    <w:abstractNumId w:val="13"/>
  </w:num>
  <w:num w:numId="8">
    <w:abstractNumId w:val="12"/>
  </w:num>
  <w:num w:numId="9">
    <w:abstractNumId w:val="15"/>
  </w:num>
  <w:num w:numId="10">
    <w:abstractNumId w:val="11"/>
  </w:num>
  <w:num w:numId="11">
    <w:abstractNumId w:val="14"/>
  </w:num>
  <w:num w:numId="12">
    <w:abstractNumId w:val="2"/>
  </w:num>
  <w:num w:numId="13">
    <w:abstractNumId w:val="4"/>
  </w:num>
  <w:num w:numId="14">
    <w:abstractNumId w:val="9"/>
  </w:num>
  <w:num w:numId="15">
    <w:abstractNumId w:val="16"/>
  </w:num>
  <w:num w:numId="16">
    <w:abstractNumId w:val="10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F8C"/>
    <w:rsid w:val="000F2211"/>
    <w:rsid w:val="001A010F"/>
    <w:rsid w:val="00353277"/>
    <w:rsid w:val="00361F46"/>
    <w:rsid w:val="003E363E"/>
    <w:rsid w:val="004407F6"/>
    <w:rsid w:val="004416FA"/>
    <w:rsid w:val="00453651"/>
    <w:rsid w:val="004A689A"/>
    <w:rsid w:val="00522B01"/>
    <w:rsid w:val="007E4EA5"/>
    <w:rsid w:val="007E618D"/>
    <w:rsid w:val="008A01E9"/>
    <w:rsid w:val="008D4EE9"/>
    <w:rsid w:val="008F408B"/>
    <w:rsid w:val="00AD02AF"/>
    <w:rsid w:val="00B0410E"/>
    <w:rsid w:val="00BF386D"/>
    <w:rsid w:val="00C00D43"/>
    <w:rsid w:val="00C879CC"/>
    <w:rsid w:val="00CE073C"/>
    <w:rsid w:val="00CE3750"/>
    <w:rsid w:val="00D0192F"/>
    <w:rsid w:val="00D47306"/>
    <w:rsid w:val="00D61A72"/>
    <w:rsid w:val="00D71622"/>
    <w:rsid w:val="00EE3F8C"/>
    <w:rsid w:val="00F63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64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019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192F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019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192F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</Words>
  <Characters>14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19:56:00Z</cp:lastPrinted>
  <dcterms:created xsi:type="dcterms:W3CDTF">2011-01-12T19:14:00Z</dcterms:created>
  <dcterms:modified xsi:type="dcterms:W3CDTF">2016-05-05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